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810" w:type="dxa"/>
        <w:jc w:val="center"/>
        <w:tblLayout w:type="fixed"/>
        <w:tblLook w:val="01E0" w:firstRow="1" w:lastRow="1" w:firstColumn="1" w:lastColumn="1" w:noHBand="0" w:noVBand="0"/>
      </w:tblPr>
      <w:tblGrid>
        <w:gridCol w:w="4361"/>
        <w:gridCol w:w="5449"/>
      </w:tblGrid>
      <w:tr w:rsidR="00BB7282" w:rsidRPr="00BB7282" w:rsidTr="00BB7282">
        <w:trPr>
          <w:jc w:val="center"/>
        </w:trPr>
        <w:tc>
          <w:tcPr>
            <w:tcW w:w="4361" w:type="dxa"/>
            <w:hideMark/>
          </w:tcPr>
          <w:p w:rsidR="00BB7282" w:rsidRPr="00BB7282" w:rsidRDefault="00BB7282" w:rsidP="00BB7282">
            <w:pPr>
              <w:spacing w:after="0" w:line="36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ƯỜNG THCS GIA THỤY</w:t>
            </w:r>
          </w:p>
          <w:p w:rsidR="00BB7282" w:rsidRPr="00BB7282" w:rsidRDefault="00BB7282" w:rsidP="00BB7282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Ổ TOÁN - LÍ</w:t>
            </w:r>
          </w:p>
          <w:p w:rsidR="00BB7282" w:rsidRPr="00BB7282" w:rsidRDefault="00BB7282" w:rsidP="00BB7282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noProof/>
                <w:color w:val="000000" w:themeColor="text1"/>
                <w:sz w:val="28"/>
                <w:szCs w:val="28"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 wp14:anchorId="4C4AE9E1" wp14:editId="70FB427D">
                      <wp:simplePos x="0" y="0"/>
                      <wp:positionH relativeFrom="column">
                        <wp:posOffset>472440</wp:posOffset>
                      </wp:positionH>
                      <wp:positionV relativeFrom="paragraph">
                        <wp:posOffset>79375</wp:posOffset>
                      </wp:positionV>
                      <wp:extent cx="1838325" cy="1404620"/>
                      <wp:effectExtent l="0" t="0" r="28575" b="15875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38325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B7282" w:rsidRPr="00BB7282" w:rsidRDefault="00BB7282" w:rsidP="00BB7282">
                                  <w:pPr>
                                    <w:jc w:val="center"/>
                                    <w:rPr>
                                      <w:rFonts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BB7282">
                                    <w:rPr>
                                      <w:rFonts w:cs="Times New Roman"/>
                                      <w:b/>
                                      <w:sz w:val="28"/>
                                      <w:szCs w:val="28"/>
                                    </w:rPr>
                                    <w:t>ĐỀ DỰ PHÒN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4C4AE9E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37.2pt;margin-top:6.25pt;width:144.7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">
                      <v:textbox style="mso-fit-shape-to-text:t">
                        <w:txbxContent>
                          <w:p w:rsidR="00BB7282" w:rsidRPr="00BB7282" w:rsidRDefault="00BB7282" w:rsidP="00BB7282">
                            <w:pPr>
                              <w:jc w:val="center"/>
                              <w:rPr>
                                <w:rFonts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BB7282">
                              <w:rPr>
                                <w:rFonts w:cs="Times New Roman"/>
                                <w:b/>
                                <w:sz w:val="28"/>
                                <w:szCs w:val="28"/>
                              </w:rPr>
                              <w:t>ĐỀ DỰ PHÒNG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5450" w:type="dxa"/>
            <w:hideMark/>
          </w:tcPr>
          <w:p w:rsidR="00BB7282" w:rsidRPr="00BB7282" w:rsidRDefault="00BB7282" w:rsidP="00BB7282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ĐỀ KIỂM TRA HỌC KÌ I - MÔN TOÁN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9</w:t>
            </w:r>
          </w:p>
          <w:p w:rsidR="00BB7282" w:rsidRPr="00BB7282" w:rsidRDefault="00BB7282" w:rsidP="00BB7282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BB728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Năm học: </w:t>
            </w:r>
            <w:r w:rsidRPr="00BB728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2021-2022</w:t>
            </w:r>
          </w:p>
          <w:p w:rsidR="00BB7282" w:rsidRPr="00BB7282" w:rsidRDefault="00BB7282" w:rsidP="00BB7282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vi-VN"/>
              </w:rPr>
            </w:pPr>
            <w:r w:rsidRPr="00BB7282"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  <w:t xml:space="preserve">Ngày kiểm tra: </w:t>
            </w:r>
            <w:r w:rsidRPr="00BB7282"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vi-VN"/>
              </w:rPr>
              <w:t>2</w:t>
            </w:r>
            <w:r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  <w:t>5</w:t>
            </w:r>
            <w:r w:rsidRPr="00BB7282"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vi-VN"/>
              </w:rPr>
              <w:t>/12/2021</w:t>
            </w:r>
          </w:p>
          <w:p w:rsidR="00BB7282" w:rsidRPr="00BB7282" w:rsidRDefault="00BB7282" w:rsidP="00BB7282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position w:val="-4"/>
                <w:sz w:val="28"/>
                <w:szCs w:val="28"/>
              </w:rPr>
              <w:object w:dxaOrig="180" w:dyaOrig="2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5" type="#_x0000_t75" style="width:9.1pt;height:14.05pt" o:ole="">
                  <v:imagedata r:id="rId4" o:title=""/>
                </v:shape>
                <o:OLEObject Type="Embed" ProgID="Equation.DSMT4" ShapeID="_x0000_i1095" DrawAspect="Content" ObjectID="_1701886899" r:id="rId5"/>
              </w:object>
            </w:r>
            <w:r w:rsidRPr="00BB728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hời gian: 90 phút</w:t>
            </w:r>
          </w:p>
          <w:p w:rsidR="00BB7282" w:rsidRPr="00BB7282" w:rsidRDefault="00BB7282" w:rsidP="00BB7282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vi-VN"/>
              </w:rPr>
            </w:pPr>
            <w:r w:rsidRPr="00BB7282"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  <w:lang w:val="vi-VN"/>
              </w:rPr>
              <w:t>Hình thức: Trực tuyến</w:t>
            </w:r>
          </w:p>
        </w:tc>
      </w:tr>
    </w:tbl>
    <w:p w:rsidR="00BB7282" w:rsidRPr="00BB7282" w:rsidRDefault="00BB7282" w:rsidP="00BB7282">
      <w:pPr>
        <w:spacing w:before="60" w:after="60" w:line="288" w:lineRule="auto"/>
        <w:jc w:val="center"/>
        <w:rPr>
          <w:rFonts w:ascii="Times New Roman" w:eastAsia="Arial" w:hAnsi="Times New Roman" w:cs="Times New Roman"/>
          <w:b/>
          <w:bCs/>
          <w:i/>
          <w:color w:val="000000" w:themeColor="text1"/>
          <w:sz w:val="28"/>
          <w:szCs w:val="28"/>
          <w:lang w:val="vi-VN"/>
        </w:rPr>
      </w:pPr>
    </w:p>
    <w:p w:rsidR="00BB7282" w:rsidRPr="00BB7282" w:rsidRDefault="00BB7282" w:rsidP="00BB7282">
      <w:pPr>
        <w:spacing w:before="60" w:after="60" w:line="288" w:lineRule="auto"/>
        <w:jc w:val="center"/>
        <w:rPr>
          <w:rFonts w:ascii="Times New Roman" w:eastAsia="Arial" w:hAnsi="Times New Roman" w:cs="Times New Roman"/>
          <w:b/>
          <w:bCs/>
          <w:i/>
          <w:color w:val="000000" w:themeColor="text1"/>
          <w:sz w:val="28"/>
          <w:szCs w:val="28"/>
          <w:lang w:val="vi-VN"/>
        </w:rPr>
      </w:pPr>
      <w:r w:rsidRPr="00BB7282">
        <w:rPr>
          <w:rFonts w:ascii="Times New Roman" w:eastAsia="Arial" w:hAnsi="Times New Roman" w:cs="Times New Roman"/>
          <w:b/>
          <w:bCs/>
          <w:i/>
          <w:color w:val="000000" w:themeColor="text1"/>
          <w:sz w:val="28"/>
          <w:szCs w:val="28"/>
          <w:lang w:val="vi-VN"/>
        </w:rPr>
        <w:t>Hãy chọn phương án trả lời đúng trong mỗi câu sau:</w:t>
      </w:r>
    </w:p>
    <w:p w:rsidR="00BB7282" w:rsidRPr="00BB7282" w:rsidRDefault="00BB7282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8A340E" w:rsidRPr="00BB7282" w:rsidRDefault="00BA61B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.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ăn bậc hai của 4 là:</w:t>
      </w:r>
    </w:p>
    <w:p w:rsidR="00BA61B9" w:rsidRPr="00BB7282" w:rsidRDefault="00BA61B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2                                         B. -2                                  C. 16                              D. </w:t>
      </w:r>
      <w:r w:rsidRPr="00BB7282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320" w:dyaOrig="260">
          <v:shape id="_x0000_i1025" type="#_x0000_t75" style="width:15.85pt;height:13.05pt" o:ole="">
            <v:imagedata r:id="rId6" o:title=""/>
          </v:shape>
          <o:OLEObject Type="Embed" ProgID="Equation.DSMT4" ShapeID="_x0000_i1025" DrawAspect="Content" ObjectID="_1701886900" r:id="rId7"/>
        </w:objec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2.</w:t>
      </w:r>
      <w:r w:rsidR="008B0AD4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ăn bậc hai số học của (-3)</w:t>
      </w:r>
      <w:r w:rsidR="008B0AD4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="008B0AD4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A.</w:t>
      </w:r>
      <w:r w:rsidR="008B0AD4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9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</w:t>
      </w:r>
      <w:r w:rsidR="008B0AD4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B. -3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C.</w:t>
      </w:r>
      <w:r w:rsidR="008B0AD4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-9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="008B0AD4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="008B0AD4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3.</w:t>
      </w:r>
      <w:r w:rsidR="00036706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8B0AD4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Rút gọn biểu thức </w:t>
      </w:r>
      <w:r w:rsidR="008B0AD4" w:rsidRPr="00BB7282">
        <w:rPr>
          <w:rFonts w:ascii="Times New Roman" w:hAnsi="Times New Roman" w:cs="Times New Roman"/>
          <w:color w:val="000000" w:themeColor="text1"/>
          <w:position w:val="-20"/>
          <w:sz w:val="28"/>
          <w:szCs w:val="28"/>
        </w:rPr>
        <w:object w:dxaOrig="1500" w:dyaOrig="600">
          <v:shape id="_x0000_i1026" type="#_x0000_t75" style="width:74.85pt;height:30.6pt" o:ole="">
            <v:imagedata r:id="rId8" o:title=""/>
          </v:shape>
          <o:OLEObject Type="Embed" ProgID="Equation.DSMT4" ShapeID="_x0000_i1026" DrawAspect="Content" ObjectID="_1701886901" r:id="rId9"/>
        </w:objec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036706" w:rsidRPr="00BB728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680" w:dyaOrig="360">
          <v:shape id="_x0000_i1027" type="#_x0000_t75" style="width:33.45pt;height:18.15pt" o:ole="">
            <v:imagedata r:id="rId10" o:title=""/>
          </v:shape>
          <o:OLEObject Type="Embed" ProgID="Equation.DSMT4" ShapeID="_x0000_i1027" DrawAspect="Content" ObjectID="_1701886902" r:id="rId11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B.</w:t>
      </w:r>
      <w:r w:rsidR="00036706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36706" w:rsidRPr="00BB728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680" w:dyaOrig="360">
          <v:shape id="_x0000_i1028" type="#_x0000_t75" style="width:33.45pt;height:18.15pt" o:ole="">
            <v:imagedata r:id="rId12" o:title=""/>
          </v:shape>
          <o:OLEObject Type="Embed" ProgID="Equation.DSMT4" ShapeID="_x0000_i1028" DrawAspect="Content" ObjectID="_1701886903" r:id="rId13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C. </w:t>
      </w:r>
      <w:r w:rsidR="00036706" w:rsidRPr="00BB728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499" w:dyaOrig="360">
          <v:shape id="_x0000_i1029" type="#_x0000_t75" style="width:25.5pt;height:18.15pt" o:ole="">
            <v:imagedata r:id="rId14" o:title=""/>
          </v:shape>
          <o:OLEObject Type="Embed" ProgID="Equation.DSMT4" ShapeID="_x0000_i1029" DrawAspect="Content" ObjectID="_1701886904" r:id="rId15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D.</w:t>
      </w:r>
      <w:r w:rsidR="00036706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36706" w:rsidRPr="00BB728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360" w:dyaOrig="360">
          <v:shape id="_x0000_i1030" type="#_x0000_t75" style="width:18.15pt;height:18.15pt" o:ole="">
            <v:imagedata r:id="rId16" o:title=""/>
          </v:shape>
          <o:OLEObject Type="Embed" ProgID="Equation.DSMT4" ShapeID="_x0000_i1030" DrawAspect="Content" ObjectID="_1701886905" r:id="rId17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4.</w:t>
      </w:r>
      <w:r w:rsidR="00036706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út gọn biểu thức  </w:t>
      </w:r>
      <w:r w:rsidR="00036706" w:rsidRPr="00BB7282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1060" w:dyaOrig="660">
          <v:shape id="_x0000_i1031" type="#_x0000_t75" style="width:52.7pt;height:33.45pt" o:ole="">
            <v:imagedata r:id="rId18" o:title=""/>
          </v:shape>
          <o:OLEObject Type="Embed" ProgID="Equation.DSMT4" ShapeID="_x0000_i1031" DrawAspect="Content" ObjectID="_1701886906" r:id="rId19"/>
        </w:object>
      </w:r>
      <w:r w:rsidR="00036706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ược kết quả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B032A7" w:rsidRPr="00BB728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620" w:dyaOrig="360">
          <v:shape id="_x0000_i1032" type="#_x0000_t75" style="width:31.2pt;height:18.15pt" o:ole="">
            <v:imagedata r:id="rId20" o:title=""/>
          </v:shape>
          <o:OLEObject Type="Embed" ProgID="Equation.DSMT4" ShapeID="_x0000_i1032" DrawAspect="Content" ObjectID="_1701886907" r:id="rId21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</w:t>
      </w:r>
      <w:r w:rsidR="00036706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="00036706" w:rsidRPr="00BB728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480" w:dyaOrig="360">
          <v:shape id="_x0000_i1033" type="#_x0000_t75" style="width:23.8pt;height:18.15pt" o:ole="">
            <v:imagedata r:id="rId22" o:title=""/>
          </v:shape>
          <o:OLEObject Type="Embed" ProgID="Equation.DSMT4" ShapeID="_x0000_i1033" DrawAspect="Content" ObjectID="_1701886908" r:id="rId23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="00036706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.</w:t>
      </w:r>
      <w:r w:rsidR="00036706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036706" w:rsidRPr="00BB728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800" w:dyaOrig="360">
          <v:shape id="_x0000_i1034" type="#_x0000_t75" style="width:39.7pt;height:18.15pt" o:ole="">
            <v:imagedata r:id="rId24" o:title=""/>
          </v:shape>
          <o:OLEObject Type="Embed" ProgID="Equation.DSMT4" ShapeID="_x0000_i1034" DrawAspect="Content" ObjectID="_1701886909" r:id="rId25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D. </w:t>
      </w:r>
      <w:r w:rsidR="00036706" w:rsidRPr="00BB728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499" w:dyaOrig="360">
          <v:shape id="_x0000_i1035" type="#_x0000_t75" style="width:25.5pt;height:18.15pt" o:ole="">
            <v:imagedata r:id="rId26" o:title=""/>
          </v:shape>
          <o:OLEObject Type="Embed" ProgID="Equation.DSMT4" ShapeID="_x0000_i1035" DrawAspect="Content" ObjectID="_1701886910" r:id="rId27"/>
        </w:objec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5.</w:t>
      </w:r>
      <w:r w:rsidR="00F64C60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út gọn biểu thức  </w:t>
      </w:r>
      <w:r w:rsidR="00F64C60" w:rsidRPr="00BB7282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1860" w:dyaOrig="680">
          <v:shape id="_x0000_i1036" type="#_x0000_t75" style="width:93pt;height:34.6pt" o:ole="">
            <v:imagedata r:id="rId28" o:title=""/>
          </v:shape>
          <o:OLEObject Type="Embed" ProgID="Equation.DSMT4" ShapeID="_x0000_i1036" DrawAspect="Content" ObjectID="_1701886911" r:id="rId29"/>
        </w:object>
      </w:r>
      <w:r w:rsidR="00F64C60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ược kết quả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A.</w:t>
      </w:r>
      <w:r w:rsidR="00F64C60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</w:t>
      </w:r>
      <w:r w:rsidR="00F64C60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.</w:t>
      </w:r>
      <w:r w:rsidR="00F64C60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2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</w:t>
      </w:r>
      <w:r w:rsidR="00F64C60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.</w:t>
      </w:r>
      <w:r w:rsidR="00F64C60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64C60" w:rsidRPr="00BB728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20" w:dyaOrig="340">
          <v:shape id="_x0000_i1037" type="#_x0000_t75" style="width:41.4pt;height:17.55pt" o:ole="">
            <v:imagedata r:id="rId30" o:title=""/>
          </v:shape>
          <o:OLEObject Type="Embed" ProgID="Equation.DSMT4" ShapeID="_x0000_i1037" DrawAspect="Content" ObjectID="_1701886912" r:id="rId31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D. </w:t>
      </w:r>
      <w:r w:rsidR="00F64C60" w:rsidRPr="00BB728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20" w:dyaOrig="340">
          <v:shape id="_x0000_i1038" type="#_x0000_t75" style="width:41.4pt;height:17.55pt" o:ole="">
            <v:imagedata r:id="rId32" o:title=""/>
          </v:shape>
          <o:OLEObject Type="Embed" ProgID="Equation.DSMT4" ShapeID="_x0000_i1038" DrawAspect="Content" ObjectID="_1701886913" r:id="rId33"/>
        </w:objec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6.</w:t>
      </w:r>
      <w:r w:rsidR="00F64C60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Giá trị của</w:t>
      </w:r>
      <w:r w:rsidR="00335C97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ểu thức </w:t>
      </w:r>
      <w:r w:rsidR="00335C97" w:rsidRPr="00BB7282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740" w:dyaOrig="720">
          <v:shape id="_x0000_i1039" type="#_x0000_t75" style="width:36.85pt;height:36.85pt" o:ole="">
            <v:imagedata r:id="rId34" o:title=""/>
          </v:shape>
          <o:OLEObject Type="Embed" ProgID="Equation.DSMT4" ShapeID="_x0000_i1039" DrawAspect="Content" ObjectID="_1701886914" r:id="rId35"/>
        </w:object>
      </w:r>
      <w:r w:rsidR="00335C97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ại x = 16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335C97" w:rsidRPr="00BB7282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20" w:dyaOrig="620">
          <v:shape id="_x0000_i1040" type="#_x0000_t75" style="width:10.75pt;height:31.2pt" o:ole="">
            <v:imagedata r:id="rId36" o:title=""/>
          </v:shape>
          <o:OLEObject Type="Embed" ProgID="Equation.DSMT4" ShapeID="_x0000_i1040" DrawAspect="Content" ObjectID="_1701886915" r:id="rId37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</w:t>
      </w:r>
      <w:r w:rsidR="00335C97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. </w:t>
      </w:r>
      <w:r w:rsidR="00335C97" w:rsidRPr="00BB728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20" w:dyaOrig="279">
          <v:shape id="_x0000_i1041" type="#_x0000_t75" style="width:15.85pt;height:13.6pt" o:ole="">
            <v:imagedata r:id="rId38" o:title=""/>
          </v:shape>
          <o:OLEObject Type="Embed" ProgID="Equation.DSMT4" ShapeID="_x0000_i1041" DrawAspect="Content" ObjectID="_1701886916" r:id="rId39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C. </w:t>
      </w:r>
      <w:r w:rsidR="00335C97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9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D. </w:t>
      </w:r>
      <w:r w:rsidR="00335C97" w:rsidRPr="00BB7282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80" w:dyaOrig="620">
          <v:shape id="_x0000_i1042" type="#_x0000_t75" style="width:19.3pt;height:31.2pt" o:ole="">
            <v:imagedata r:id="rId40" o:title=""/>
          </v:shape>
          <o:OLEObject Type="Embed" ProgID="Equation.DSMT4" ShapeID="_x0000_i1042" DrawAspect="Content" ObjectID="_1701886917" r:id="rId41"/>
        </w:objec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7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335C97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Giá trị của x để căn thức </w:t>
      </w:r>
      <w:r w:rsidR="00335C97" w:rsidRPr="00BB728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820" w:dyaOrig="360">
          <v:shape id="_x0000_i1043" type="#_x0000_t75" style="width:41.4pt;height:18.15pt" o:ole="">
            <v:imagedata r:id="rId42" o:title=""/>
          </v:shape>
          <o:OLEObject Type="Embed" ProgID="Equation.DSMT4" ShapeID="_x0000_i1043" DrawAspect="Content" ObjectID="_1701886918" r:id="rId43"/>
        </w:object>
      </w:r>
      <w:r w:rsidR="00335C97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ó nghĩa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A.</w:t>
      </w:r>
      <w:r w:rsidR="00335C97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35C97" w:rsidRPr="00BB7282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600" w:dyaOrig="620">
          <v:shape id="_x0000_i1044" type="#_x0000_t75" style="width:30.05pt;height:31.2pt" o:ole="">
            <v:imagedata r:id="rId44" o:title=""/>
          </v:shape>
          <o:OLEObject Type="Embed" ProgID="Equation.DSMT4" ShapeID="_x0000_i1044" DrawAspect="Content" ObjectID="_1701886919" r:id="rId45"/>
        </w:object>
      </w:r>
      <w:r w:rsidR="00335C97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</w:t>
      </w:r>
      <w:r w:rsidR="00335C97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="00335C97" w:rsidRPr="00BB7282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600" w:dyaOrig="620">
          <v:shape id="_x0000_i1045" type="#_x0000_t75" style="width:30.05pt;height:31.2pt" o:ole="">
            <v:imagedata r:id="rId46" o:title=""/>
          </v:shape>
          <o:OLEObject Type="Embed" ProgID="Equation.DSMT4" ShapeID="_x0000_i1045" DrawAspect="Content" ObjectID="_1701886920" r:id="rId47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="00335C97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r w:rsidR="00335C97" w:rsidRPr="00BB7282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600" w:dyaOrig="620">
          <v:shape id="_x0000_i1046" type="#_x0000_t75" style="width:30.05pt;height:31.2pt" o:ole="">
            <v:imagedata r:id="rId48" o:title=""/>
          </v:shape>
          <o:OLEObject Type="Embed" ProgID="Equation.DSMT4" ShapeID="_x0000_i1046" DrawAspect="Content" ObjectID="_1701886921" r:id="rId49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35C97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="00335C97" w:rsidRPr="00BB7282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600" w:dyaOrig="620">
          <v:shape id="_x0000_i1047" type="#_x0000_t75" style="width:30.05pt;height:31.2pt" o:ole="">
            <v:imagedata r:id="rId50" o:title=""/>
          </v:shape>
          <o:OLEObject Type="Embed" ProgID="Equation.DSMT4" ShapeID="_x0000_i1047" DrawAspect="Content" ObjectID="_1701886922" r:id="rId51"/>
        </w:objec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8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335C97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iều kiện xác định của biểu thức </w:t>
      </w:r>
      <w:r w:rsidR="00335C97" w:rsidRPr="00BB7282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1260" w:dyaOrig="660">
          <v:shape id="_x0000_i1048" type="#_x0000_t75" style="width:62.95pt;height:33.45pt" o:ole="">
            <v:imagedata r:id="rId52" o:title=""/>
          </v:shape>
          <o:OLEObject Type="Embed" ProgID="Equation.DSMT4" ShapeID="_x0000_i1048" DrawAspect="Content" ObjectID="_1701886923" r:id="rId53"/>
        </w:object>
      </w:r>
      <w:r w:rsidR="00335C97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A.</w:t>
      </w:r>
      <w:r w:rsidR="00335C97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35C97" w:rsidRPr="00BB7282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120" w:dyaOrig="320">
          <v:shape id="_x0000_i1049" type="#_x0000_t75" style="width:56.15pt;height:15.85pt" o:ole="">
            <v:imagedata r:id="rId54" o:title=""/>
          </v:shape>
          <o:OLEObject Type="Embed" ProgID="Equation.DSMT4" ShapeID="_x0000_i1049" DrawAspect="Content" ObjectID="_1701886924" r:id="rId55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</w:t>
      </w:r>
      <w:r w:rsidR="00AE46C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. </w:t>
      </w:r>
      <w:r w:rsidR="00AE46C8" w:rsidRPr="00BB728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60" w:dyaOrig="279">
          <v:shape id="_x0000_i1050" type="#_x0000_t75" style="width:28.35pt;height:13.6pt" o:ole="">
            <v:imagedata r:id="rId56" o:title=""/>
          </v:shape>
          <o:OLEObject Type="Embed" ProgID="Equation.DSMT4" ShapeID="_x0000_i1050" DrawAspect="Content" ObjectID="_1701886925" r:id="rId57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C. </w:t>
      </w:r>
      <w:r w:rsidR="00AE46C8" w:rsidRPr="00BB7282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120" w:dyaOrig="320">
          <v:shape id="_x0000_i1051" type="#_x0000_t75" style="width:56.15pt;height:15.85pt" o:ole="">
            <v:imagedata r:id="rId58" o:title=""/>
          </v:shape>
          <o:OLEObject Type="Embed" ProgID="Equation.DSMT4" ShapeID="_x0000_i1051" DrawAspect="Content" ObjectID="_1701886926" r:id="rId59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D.</w:t>
      </w:r>
      <w:r w:rsidR="00AE46C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E46C8" w:rsidRPr="00BB728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60" w:dyaOrig="279">
          <v:shape id="_x0000_i1052" type="#_x0000_t75" style="width:28.35pt;height:13.6pt" o:ole="">
            <v:imagedata r:id="rId60" o:title=""/>
          </v:shape>
          <o:OLEObject Type="Embed" ProgID="Equation.DSMT4" ShapeID="_x0000_i1052" DrawAspect="Content" ObjectID="_1701886927" r:id="rId61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Câu 9.</w:t>
      </w:r>
      <w:r w:rsidR="00CA245A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út gọn biểu thức </w:t>
      </w:r>
      <w:r w:rsidR="00CA245A" w:rsidRPr="00BB7282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1260" w:dyaOrig="720">
          <v:shape id="_x0000_i1053" type="#_x0000_t75" style="width:62.95pt;height:36.85pt" o:ole="">
            <v:imagedata r:id="rId62" o:title=""/>
          </v:shape>
          <o:OLEObject Type="Embed" ProgID="Equation.DSMT4" ShapeID="_x0000_i1053" DrawAspect="Content" ObjectID="_1701886928" r:id="rId63"/>
        </w:object>
      </w:r>
      <w:r w:rsidR="00CA245A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ới </w:t>
      </w:r>
      <w:r w:rsidR="00CA245A" w:rsidRPr="00BB728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60" w:dyaOrig="279">
          <v:shape id="_x0000_i1054" type="#_x0000_t75" style="width:28.35pt;height:13.6pt" o:ole="">
            <v:imagedata r:id="rId56" o:title=""/>
          </v:shape>
          <o:OLEObject Type="Embed" ProgID="Equation.DSMT4" ShapeID="_x0000_i1054" DrawAspect="Content" ObjectID="_1701886929" r:id="rId64"/>
        </w:object>
      </w:r>
      <w:r w:rsidR="00CA245A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, được kết quả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CA245A" w:rsidRPr="00BB728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380" w:dyaOrig="360">
          <v:shape id="_x0000_i1055" type="#_x0000_t75" style="width:19.3pt;height:18.15pt" o:ole="">
            <v:imagedata r:id="rId65" o:title=""/>
          </v:shape>
          <o:OLEObject Type="Embed" ProgID="Equation.DSMT4" ShapeID="_x0000_i1055" DrawAspect="Content" ObjectID="_1701886930" r:id="rId66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B. </w:t>
      </w:r>
      <w:r w:rsidR="00CA245A" w:rsidRPr="00BB728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520" w:dyaOrig="360">
          <v:shape id="_x0000_i1056" type="#_x0000_t75" style="width:26.1pt;height:18.15pt" o:ole="">
            <v:imagedata r:id="rId67" o:title=""/>
          </v:shape>
          <o:OLEObject Type="Embed" ProgID="Equation.DSMT4" ShapeID="_x0000_i1056" DrawAspect="Content" ObjectID="_1701886931" r:id="rId68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C.  </w:t>
      </w:r>
      <w:r w:rsidR="00CA245A" w:rsidRPr="00BB728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" w:dyaOrig="220">
          <v:shape id="_x0000_i1057" type="#_x0000_t75" style="width:10.2pt;height:11.35pt" o:ole="">
            <v:imagedata r:id="rId69" o:title=""/>
          </v:shape>
          <o:OLEObject Type="Embed" ProgID="Equation.DSMT4" ShapeID="_x0000_i1057" DrawAspect="Content" ObjectID="_1701886932" r:id="rId70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D. </w:t>
      </w:r>
      <w:r w:rsidR="00CA245A" w:rsidRPr="00BB728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40" w:dyaOrig="279">
          <v:shape id="_x0000_i1058" type="#_x0000_t75" style="width:26.65pt;height:13.6pt" o:ole="">
            <v:imagedata r:id="rId71" o:title=""/>
          </v:shape>
          <o:OLEObject Type="Embed" ProgID="Equation.DSMT4" ShapeID="_x0000_i1058" DrawAspect="Content" ObjectID="_1701886933" r:id="rId72"/>
        </w:objec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0.</w:t>
      </w:r>
      <w:r w:rsidR="00C2416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út gọn biểu thức </w:t>
      </w:r>
      <w:r w:rsidR="00C2416D" w:rsidRPr="00BB7282">
        <w:rPr>
          <w:rFonts w:ascii="Times New Roman" w:hAnsi="Times New Roman" w:cs="Times New Roman"/>
          <w:color w:val="000000" w:themeColor="text1"/>
          <w:position w:val="-34"/>
          <w:sz w:val="28"/>
          <w:szCs w:val="28"/>
        </w:rPr>
        <w:object w:dxaOrig="3280" w:dyaOrig="800">
          <v:shape id="_x0000_i1059" type="#_x0000_t75" style="width:163.85pt;height:40.8pt" o:ole="">
            <v:imagedata r:id="rId73" o:title=""/>
          </v:shape>
          <o:OLEObject Type="Embed" ProgID="Equation.DSMT4" ShapeID="_x0000_i1059" DrawAspect="Content" ObjectID="_1701886934" r:id="rId74"/>
        </w:object>
      </w:r>
      <w:r w:rsidR="00C2416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ới </w:t>
      </w:r>
      <w:r w:rsidR="00C2416D" w:rsidRPr="00BB7282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120" w:dyaOrig="320">
          <v:shape id="_x0000_i1060" type="#_x0000_t75" style="width:56.15pt;height:15.85pt" o:ole="">
            <v:imagedata r:id="rId75" o:title=""/>
          </v:shape>
          <o:OLEObject Type="Embed" ProgID="Equation.DSMT4" ShapeID="_x0000_i1060" DrawAspect="Content" ObjectID="_1701886935" r:id="rId76"/>
        </w:object>
      </w:r>
      <w:r w:rsidR="00C2416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ược kết quả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A.</w:t>
      </w:r>
      <w:r w:rsidR="00C2416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C2416D" w:rsidRPr="00BB728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720" w:dyaOrig="360">
          <v:shape id="_x0000_i1061" type="#_x0000_t75" style="width:36.3pt;height:18.15pt" o:ole="">
            <v:imagedata r:id="rId77" o:title=""/>
          </v:shape>
          <o:OLEObject Type="Embed" ProgID="Equation.DSMT4" ShapeID="_x0000_i1061" DrawAspect="Content" ObjectID="_1701886936" r:id="rId78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B. </w:t>
      </w:r>
      <w:r w:rsidR="00C2416D" w:rsidRPr="00BB7282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760" w:dyaOrig="720">
          <v:shape id="_x0000_i1062" type="#_x0000_t75" style="width:38.55pt;height:36.85pt" o:ole="">
            <v:imagedata r:id="rId79" o:title=""/>
          </v:shape>
          <o:OLEObject Type="Embed" ProgID="Equation.DSMT4" ShapeID="_x0000_i1062" DrawAspect="Content" ObjectID="_1701886937" r:id="rId80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</w:t>
      </w:r>
      <w:r w:rsidR="00C2416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. </w:t>
      </w:r>
      <w:r w:rsidR="00C2416D" w:rsidRPr="00BB7282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080" w:dyaOrig="680">
          <v:shape id="_x0000_i1063" type="#_x0000_t75" style="width:54.45pt;height:34.6pt" o:ole="">
            <v:imagedata r:id="rId81" o:title=""/>
          </v:shape>
          <o:OLEObject Type="Embed" ProgID="Equation.DSMT4" ShapeID="_x0000_i1063" DrawAspect="Content" ObjectID="_1701886938" r:id="rId82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D. </w:t>
      </w:r>
      <w:r w:rsidR="00C2416D" w:rsidRPr="00BB728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700" w:dyaOrig="360">
          <v:shape id="_x0000_i1064" type="#_x0000_t75" style="width:35.15pt;height:18.15pt" o:ole="">
            <v:imagedata r:id="rId83" o:title=""/>
          </v:shape>
          <o:OLEObject Type="Embed" ProgID="Equation.DSMT4" ShapeID="_x0000_i1064" DrawAspect="Content" ObjectID="_1701886939" r:id="rId84"/>
        </w:objec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1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FC370E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biểu thức </w:t>
      </w:r>
      <w:r w:rsidR="00FC370E" w:rsidRPr="00BB7282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140" w:dyaOrig="680">
          <v:shape id="_x0000_i1065" type="#_x0000_t75" style="width:56.7pt;height:34.6pt" o:ole="">
            <v:imagedata r:id="rId85" o:title=""/>
          </v:shape>
          <o:OLEObject Type="Embed" ProgID="Equation.DSMT4" ShapeID="_x0000_i1065" DrawAspect="Content" ObjectID="_1701886940" r:id="rId86"/>
        </w:object>
      </w:r>
      <w:r w:rsidR="00FC370E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ới </w:t>
      </w:r>
      <w:r w:rsidR="00FC370E" w:rsidRPr="00BB728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60" w:dyaOrig="279">
          <v:shape id="_x0000_i1066" type="#_x0000_t75" style="width:28.35pt;height:13.6pt" o:ole="">
            <v:imagedata r:id="rId56" o:title=""/>
          </v:shape>
          <o:OLEObject Type="Embed" ProgID="Equation.DSMT4" ShapeID="_x0000_i1066" DrawAspect="Content" ObjectID="_1701886941" r:id="rId87"/>
        </w:object>
      </w:r>
      <w:r w:rsidR="00FC370E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, giá trị của x để P &gt; 0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FC370E" w:rsidRPr="00BB728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40" w:dyaOrig="279">
          <v:shape id="_x0000_i1067" type="#_x0000_t75" style="width:26.65pt;height:13.6pt" o:ole="">
            <v:imagedata r:id="rId88" o:title=""/>
          </v:shape>
          <o:OLEObject Type="Embed" ProgID="Equation.DSMT4" ShapeID="_x0000_i1067" DrawAspect="Content" ObjectID="_1701886942" r:id="rId89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B. </w:t>
      </w:r>
      <w:r w:rsidR="00FC370E" w:rsidRPr="00BB728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60" w:dyaOrig="279">
          <v:shape id="_x0000_i1068" type="#_x0000_t75" style="width:28.35pt;height:13.6pt" o:ole="">
            <v:imagedata r:id="rId90" o:title=""/>
          </v:shape>
          <o:OLEObject Type="Embed" ProgID="Equation.DSMT4" ShapeID="_x0000_i1068" DrawAspect="Content" ObjectID="_1701886943" r:id="rId91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="00FC370E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. </w:t>
      </w:r>
      <w:r w:rsidR="00FC370E" w:rsidRPr="00BB728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40" w:dyaOrig="279">
          <v:shape id="_x0000_i1069" type="#_x0000_t75" style="width:26.65pt;height:13.6pt" o:ole="">
            <v:imagedata r:id="rId92" o:title=""/>
          </v:shape>
          <o:OLEObject Type="Embed" ProgID="Equation.DSMT4" ShapeID="_x0000_i1069" DrawAspect="Content" ObjectID="_1701886944" r:id="rId93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C370E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.</w:t>
      </w:r>
      <w:r w:rsidR="00FC370E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C370E" w:rsidRPr="00BB728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900" w:dyaOrig="279">
          <v:shape id="_x0000_i1070" type="#_x0000_t75" style="width:45.35pt;height:13.6pt" o:ole="">
            <v:imagedata r:id="rId94" o:title=""/>
          </v:shape>
          <o:OLEObject Type="Embed" ProgID="Equation.DSMT4" ShapeID="_x0000_i1070" DrawAspect="Content" ObjectID="_1701886945" r:id="rId95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2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1855DA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biểu thức </w:t>
      </w:r>
      <w:r w:rsidR="001855DA" w:rsidRPr="00BB728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1939" w:dyaOrig="360">
          <v:shape id="_x0000_i1071" type="#_x0000_t75" style="width:97.55pt;height:18.15pt" o:ole="">
            <v:imagedata r:id="rId96" o:title=""/>
          </v:shape>
          <o:OLEObject Type="Embed" ProgID="Equation.DSMT4" ShapeID="_x0000_i1071" DrawAspect="Content" ObjectID="_1701886946" r:id="rId97"/>
        </w:object>
      </w:r>
      <w:r w:rsidR="001855DA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ới </w:t>
      </w:r>
      <w:r w:rsidR="001855DA" w:rsidRPr="00BB728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60" w:dyaOrig="279">
          <v:shape id="_x0000_i1072" type="#_x0000_t75" style="width:28.35pt;height:13.6pt" o:ole="">
            <v:imagedata r:id="rId56" o:title=""/>
          </v:shape>
          <o:OLEObject Type="Embed" ProgID="Equation.DSMT4" ShapeID="_x0000_i1072" DrawAspect="Content" ObjectID="_1701886947" r:id="rId98"/>
        </w:object>
      </w:r>
      <w:r w:rsidR="00234F1F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, giá trị nhỏ nhất của biểu thức P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B032A7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2023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B.</w:t>
      </w:r>
      <w:r w:rsidR="00234F1F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021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C. </w:t>
      </w:r>
      <w:r w:rsidR="00234F1F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2022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D. </w:t>
      </w:r>
      <w:r w:rsidR="00234F1F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2020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3.</w:t>
      </w:r>
      <w:r w:rsidR="00234F1F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Phương trình </w:t>
      </w:r>
      <w:r w:rsidR="00234F1F" w:rsidRPr="00BB728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740" w:dyaOrig="360">
          <v:shape id="_x0000_i1073" type="#_x0000_t75" style="width:36.85pt;height:18.15pt" o:ole="">
            <v:imagedata r:id="rId99" o:title=""/>
          </v:shape>
          <o:OLEObject Type="Embed" ProgID="Equation.DSMT4" ShapeID="_x0000_i1073" DrawAspect="Content" ObjectID="_1701886948" r:id="rId100"/>
        </w:object>
      </w:r>
      <w:r w:rsidR="00234F1F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ẩn x) vô nghiệm với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 </w:t>
      </w:r>
      <w:r w:rsidR="00234F1F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a &lt; 0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B. </w:t>
      </w:r>
      <w:r w:rsidR="00234F1F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a &gt; 0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C. </w:t>
      </w:r>
      <w:r w:rsidR="00234F1F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 = 0   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.</w:t>
      </w:r>
      <w:r w:rsidR="00234F1F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ọi a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4.</w:t>
      </w:r>
      <w:r w:rsidR="001709CA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ếu x thỏa mãn điều kiện </w:t>
      </w:r>
      <w:r w:rsidR="001709CA" w:rsidRPr="00BB728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1180" w:dyaOrig="360">
          <v:shape id="_x0000_i1074" type="#_x0000_t75" style="width:58.95pt;height:18.15pt" o:ole="">
            <v:imagedata r:id="rId101" o:title=""/>
          </v:shape>
          <o:OLEObject Type="Embed" ProgID="Equation.DSMT4" ShapeID="_x0000_i1074" DrawAspect="Content" ObjectID="_1701886949" r:id="rId102"/>
        </w:object>
      </w:r>
      <w:r w:rsidR="001709CA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hì giá trị của x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A.</w:t>
      </w:r>
      <w:r w:rsidR="001709CA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x = 3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B.</w:t>
      </w:r>
      <w:r w:rsidR="001709CA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x = 1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C.</w:t>
      </w:r>
      <w:r w:rsidR="001709CA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 = 2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D. </w:t>
      </w:r>
      <w:r w:rsidR="001709CA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x = 4</w:t>
      </w:r>
    </w:p>
    <w:p w:rsidR="007033E6" w:rsidRPr="00BB7282" w:rsidRDefault="007033E6" w:rsidP="007033E6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5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1709CA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ập nghiệm S của phương trình </w:t>
      </w:r>
      <w:r w:rsidR="001709CA" w:rsidRPr="00BB728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1640" w:dyaOrig="400">
          <v:shape id="_x0000_i1075" type="#_x0000_t75" style="width:81.65pt;height:21pt" o:ole="">
            <v:imagedata r:id="rId103" o:title=""/>
          </v:shape>
          <o:OLEObject Type="Embed" ProgID="Equation.DSMT4" ShapeID="_x0000_i1075" DrawAspect="Content" ObjectID="_1701886950" r:id="rId104"/>
        </w:object>
      </w:r>
      <w:r w:rsidR="001709CA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1709CA" w:rsidRPr="00BB7282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980" w:dyaOrig="400">
          <v:shape id="_x0000_i1076" type="#_x0000_t75" style="width:48.75pt;height:21pt" o:ole="">
            <v:imagedata r:id="rId105" o:title=""/>
          </v:shape>
          <o:OLEObject Type="Embed" ProgID="Equation.DSMT4" ShapeID="_x0000_i1076" DrawAspect="Content" ObjectID="_1701886951" r:id="rId106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B.  </w:t>
      </w:r>
      <w:r w:rsidR="00D85868" w:rsidRPr="00BB7282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1100" w:dyaOrig="400">
          <v:shape id="_x0000_i1077" type="#_x0000_t75" style="width:55pt;height:21pt" o:ole="">
            <v:imagedata r:id="rId107" o:title=""/>
          </v:shape>
          <o:OLEObject Type="Embed" ProgID="Equation.DSMT4" ShapeID="_x0000_i1077" DrawAspect="Content" ObjectID="_1701886952" r:id="rId108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C. </w:t>
      </w:r>
      <w:r w:rsidR="00D85868" w:rsidRPr="00BB7282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760" w:dyaOrig="400">
          <v:shape id="_x0000_i1078" type="#_x0000_t75" style="width:38.55pt;height:21pt" o:ole="">
            <v:imagedata r:id="rId109" o:title=""/>
          </v:shape>
          <o:OLEObject Type="Embed" ProgID="Equation.DSMT4" ShapeID="_x0000_i1078" DrawAspect="Content" ObjectID="_1701886953" r:id="rId110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D. </w:t>
      </w:r>
      <w:r w:rsidR="00D85868" w:rsidRPr="00BB7282">
        <w:rPr>
          <w:rFonts w:ascii="Times New Roman" w:hAnsi="Times New Roman" w:cs="Times New Roman"/>
          <w:color w:val="000000" w:themeColor="text1"/>
          <w:position w:val="-14"/>
          <w:sz w:val="28"/>
          <w:szCs w:val="28"/>
        </w:rPr>
        <w:object w:dxaOrig="780" w:dyaOrig="400">
          <v:shape id="_x0000_i1079" type="#_x0000_t75" style="width:39.1pt;height:21pt" o:ole="">
            <v:imagedata r:id="rId111" o:title=""/>
          </v:shape>
          <o:OLEObject Type="Embed" ProgID="Equation.DSMT4" ShapeID="_x0000_i1079" DrawAspect="Content" ObjectID="_1701886954" r:id="rId112"/>
        </w:objec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6.</w:t>
      </w:r>
      <w:r w:rsidR="00D8586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Giá trị của x thỏa mãn điểu kiện </w:t>
      </w:r>
      <w:r w:rsidR="00D85868" w:rsidRPr="00BB7282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object w:dxaOrig="2340" w:dyaOrig="700">
          <v:shape id="_x0000_i1080" type="#_x0000_t75" style="width:117.35pt;height:35.15pt" o:ole="">
            <v:imagedata r:id="rId113" o:title=""/>
          </v:shape>
          <o:OLEObject Type="Embed" ProgID="Equation.DSMT4" ShapeID="_x0000_i1080" DrawAspect="Content" ObjectID="_1701886955" r:id="rId114"/>
        </w:object>
      </w:r>
      <w:r w:rsidR="009D4770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9D4770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x = 24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</w:t>
      </w:r>
      <w:r w:rsidR="009D4770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. </w:t>
      </w:r>
      <w:r w:rsidR="009D4770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x = 25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C.</w:t>
      </w:r>
      <w:r w:rsidR="009D4770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 = 8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D. </w:t>
      </w:r>
      <w:r w:rsidR="009D4770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x = 15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7.</w:t>
      </w:r>
      <w:r w:rsidR="007069A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àm số y = ax + b là hàm số bậc nhất khi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7069A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 = 0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B.</w:t>
      </w:r>
      <w:r w:rsidR="007069A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 &lt; 0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C.  </w:t>
      </w:r>
      <w:r w:rsidR="007069A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a &gt; 0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D. </w:t>
      </w:r>
      <w:r w:rsidR="006B23EB" w:rsidRPr="00BB728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60" w:dyaOrig="279">
          <v:shape id="_x0000_i1081" type="#_x0000_t75" style="width:28.35pt;height:13.6pt" o:ole="">
            <v:imagedata r:id="rId115" o:title=""/>
          </v:shape>
          <o:OLEObject Type="Embed" ProgID="Equation.DSMT4" ShapeID="_x0000_i1081" DrawAspect="Content" ObjectID="_1701886956" r:id="rId116"/>
        </w:objec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8.</w:t>
      </w:r>
      <w:r w:rsidR="000C24E3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rong các hàm số bậc nhất dưới đây, hàm số đồng biến là</w:t>
      </w:r>
      <w:r w:rsidR="00E82C37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E82C37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y = - 5x + 1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B.</w:t>
      </w:r>
      <w:r w:rsidR="00E82C37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y = - (2 - 7x)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C. </w:t>
      </w:r>
      <w:r w:rsidR="00E82C37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y = -(3x - 1)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. </w:t>
      </w:r>
      <w:r w:rsidR="00E82C37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y = 4 - x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9.</w:t>
      </w:r>
      <w:r w:rsidR="00723A8C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hàm số bậc nhất y = -3x - 2 (1) , đồ thị của hàm số (1) đi qua điểm: 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BD190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M(1;1)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B.   </w:t>
      </w:r>
      <w:r w:rsidR="00BD190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N(1; -5)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C.</w:t>
      </w:r>
      <w:r w:rsidR="00BD190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P(-2; -7)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D. </w:t>
      </w:r>
      <w:r w:rsidR="00BD190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K(2 ; 4)</w:t>
      </w:r>
    </w:p>
    <w:p w:rsidR="00B96523" w:rsidRDefault="00B96523" w:rsidP="007033E6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Câu 20.</w:t>
      </w:r>
      <w:r w:rsidR="00BD190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đường thẳng d: y = - 2x + 5. Giao điểm của d với trục tung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BD190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K(0;-5)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B. </w:t>
      </w:r>
      <w:r w:rsidR="00BD190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M(2,5; 0)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C.</w:t>
      </w:r>
      <w:r w:rsidR="00BD190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(0; -2)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D. </w:t>
      </w:r>
      <w:r w:rsidR="00BD190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Q(0;5)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21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B3735F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Cho đường thẳng d : y = 2x - 8. Giao điểm của d với trục hoành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B3735F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K(-4;0)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B. </w:t>
      </w:r>
      <w:r w:rsidR="00B3735F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H(4;0)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C. </w:t>
      </w:r>
      <w:r w:rsidR="00B3735F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E(0; -8)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D. </w:t>
      </w:r>
      <w:r w:rsidR="00B3735F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T(1; -6)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22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27335A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Đường thẳng y = mx - 2022 song song với đường thẳng y = x + 3 khi m có giá trị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706610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m = -1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B.</w:t>
      </w:r>
      <w:r w:rsidR="00706610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 = -2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="00706610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. </w:t>
      </w:r>
      <w:r w:rsidR="00706610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m = 1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D. </w:t>
      </w:r>
      <w:r w:rsidR="00706610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m = 2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23.</w:t>
      </w:r>
      <w:r w:rsidR="00F678B9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hai đường thẳng y = - x + 2 (d</w:t>
      </w:r>
      <w:r w:rsidR="00F678B9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="00F678B9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  <w:r w:rsidR="00C42DB3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à y = x -</w:t>
      </w:r>
      <w:r w:rsidR="00F678B9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 (d</w:t>
      </w:r>
      <w:r w:rsidR="00F678B9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="00F678B9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). Đườ</w:t>
      </w:r>
      <w:r w:rsidR="00C42DB3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ng thẳng (d</w:t>
      </w:r>
      <w:r w:rsidR="00C42DB3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="00C42DB3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) và (d</w:t>
      </w:r>
      <w:r w:rsidR="00C42DB3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="00C42DB3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) cắt nhau tại điểm:</w:t>
      </w:r>
      <w:r w:rsidR="00F678B9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A.</w:t>
      </w:r>
      <w:r w:rsidR="00C42DB3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(1;3)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B. </w:t>
      </w:r>
      <w:r w:rsidR="00C42DB3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(2; 0)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C. </w:t>
      </w:r>
      <w:r w:rsidR="00C42DB3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(3; -1)       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. </w:t>
      </w:r>
      <w:r w:rsidR="00C42DB3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(0; - 4)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24.</w:t>
      </w:r>
      <w:r w:rsidR="00256773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ường thẳng y = 2022x + m + 5 và đường thẳng y = 4x + 7  - m cắt nhau tại một điểm trên trục tung khi m có giá trị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256773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 B. </w:t>
      </w:r>
      <w:r w:rsidR="00256773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C. </w:t>
      </w:r>
      <w:r w:rsidR="00256773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-1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D. </w:t>
      </w:r>
      <w:r w:rsidR="00256773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25.</w:t>
      </w:r>
      <w:r w:rsidR="005D3DDF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Giá trị của biểu thức </w:t>
      </w:r>
      <w:r w:rsidR="005D3DDF" w:rsidRPr="00BB728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0" w:dyaOrig="320">
          <v:shape id="_x0000_i1082" type="#_x0000_t75" style="width:100.35pt;height:15.85pt" o:ole="">
            <v:imagedata r:id="rId117" o:title=""/>
          </v:shape>
          <o:OLEObject Type="Embed" ProgID="Equation.DSMT4" ShapeID="_x0000_i1082" DrawAspect="Content" ObjectID="_1701886957" r:id="rId118"/>
        </w:object>
      </w:r>
      <w:r w:rsidR="005D3DDF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FA7B73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0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</w:t>
      </w:r>
      <w:r w:rsidR="00FA7B73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. </w:t>
      </w:r>
      <w:r w:rsidR="00FA7B73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2sin36</w:t>
      </w:r>
      <w:r w:rsidR="00FA7B73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C.</w:t>
      </w:r>
      <w:r w:rsidR="00FA7B73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cos54</w:t>
      </w:r>
      <w:r w:rsidR="00FA7B73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D. </w:t>
      </w:r>
      <w:r w:rsidR="00FA7B73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1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26.</w:t>
      </w:r>
      <w:r w:rsidR="00BA6B5A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tam giác</w:t>
      </w:r>
      <w:r w:rsidR="00EE5E92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C vuông tại A, đường cao AH (như hình vẽ). Hệ thức nào sau đây là sai?</w:t>
      </w:r>
    </w:p>
    <w:p w:rsidR="006A5B11" w:rsidRPr="00BB7282" w:rsidRDefault="006A5B11" w:rsidP="009414AE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7BF578FD" wp14:editId="132F7D9F">
            <wp:extent cx="2754065" cy="1447200"/>
            <wp:effectExtent l="0" t="0" r="8255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2756040" cy="1448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5B11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 </w:t>
      </w:r>
      <w:r w:rsidR="006A5B1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AB</w:t>
      </w:r>
      <w:r w:rsidR="006A5B11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="006A5B1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BH . BC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</w:t>
      </w:r>
    </w:p>
    <w:p w:rsidR="006A5B11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="006A5B1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AC</w:t>
      </w:r>
      <w:r w:rsidR="006A5B11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="006A5B1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CH.BC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</w:t>
      </w:r>
    </w:p>
    <w:p w:rsidR="006A5B11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 </w:t>
      </w:r>
      <w:r w:rsidR="006A5B1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AB . AC = AH. BC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D.</w:t>
      </w:r>
      <w:r w:rsidR="006A5B1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H</w:t>
      </w:r>
      <w:r w:rsidR="006A5B11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="006A5B1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HB . BC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B96523" w:rsidRDefault="00B96523" w:rsidP="007033E6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96523" w:rsidRDefault="00B96523" w:rsidP="007033E6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96523" w:rsidRDefault="00B96523" w:rsidP="007033E6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96523" w:rsidRDefault="00B96523" w:rsidP="007033E6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Câu 27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6A5B1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Giá trị của x trên hình vẽ là:</w:t>
      </w:r>
    </w:p>
    <w:p w:rsidR="006A5B11" w:rsidRPr="00BB7282" w:rsidRDefault="006A5B11" w:rsidP="009414AE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1FF2EC0B" wp14:editId="45562D13">
            <wp:extent cx="3133271" cy="1972800"/>
            <wp:effectExtent l="0" t="0" r="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3147947" cy="1982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6A5B1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75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</w:t>
      </w:r>
      <w:r w:rsidR="006A5B1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. </w:t>
      </w:r>
      <w:r w:rsidR="006A5B1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45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</w:t>
      </w:r>
      <w:r w:rsidR="006A5B1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. </w:t>
      </w:r>
      <w:r w:rsidR="006A5B1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15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D. </w:t>
      </w:r>
      <w:r w:rsidR="006A5B1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8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28.</w:t>
      </w:r>
      <w:r w:rsidR="006A5B1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tam giác ABC vuông tại A, đường cao AH. Biết AB = 6cm, AC = 8cm. Độ dài BH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6A5B1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6,4cm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B. </w:t>
      </w:r>
      <w:r w:rsidR="006A5B1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3,6cm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C.</w:t>
      </w:r>
      <w:r w:rsidR="00D75C83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,8cm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D. </w:t>
      </w:r>
      <w:r w:rsidR="00D75C83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10cm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29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947FC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tam giác DEF có đường cao DH. Biết DE = 8cm, góc DEH = 30</w:t>
      </w:r>
      <w:r w:rsidR="00947FCD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="00947FC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. Độ dài đoạn thẳng DH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A.</w:t>
      </w:r>
      <w:r w:rsidR="00947FC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cm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</w:t>
      </w:r>
      <w:r w:rsidR="00947FC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="00947FCD" w:rsidRPr="00BB728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740" w:dyaOrig="360">
          <v:shape id="_x0000_i1083" type="#_x0000_t75" style="width:36.85pt;height:18.15pt" o:ole="">
            <v:imagedata r:id="rId121" o:title=""/>
          </v:shape>
          <o:OLEObject Type="Embed" ProgID="Equation.DSMT4" ShapeID="_x0000_i1083" DrawAspect="Content" ObjectID="_1701886958" r:id="rId122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</w:t>
      </w:r>
      <w:r w:rsidR="005E4F6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.</w:t>
      </w:r>
      <w:r w:rsidR="00947FC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947FCD" w:rsidRPr="00BB728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620" w:dyaOrig="360">
          <v:shape id="_x0000_i1084" type="#_x0000_t75" style="width:30.6pt;height:18.15pt" o:ole="">
            <v:imagedata r:id="rId123" o:title=""/>
          </v:shape>
          <o:OLEObject Type="Embed" ProgID="Equation.DSMT4" ShapeID="_x0000_i1084" DrawAspect="Content" ObjectID="_1701886959" r:id="rId124"/>
        </w:object>
      </w:r>
      <w:r w:rsidR="005E4F6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="00947FC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8cm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30.</w:t>
      </w:r>
      <w:r w:rsidR="00E55213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ột chiếc thang dài 4m dựa vào tường, chân thang cách tường 2m. Khi đó chân thang tạo với mặt đất một góc bao nhiêu độ</w:t>
      </w:r>
      <w:r w:rsidR="00E311E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E311E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30</w:t>
      </w:r>
      <w:r w:rsidR="00E311E8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B. </w:t>
      </w:r>
      <w:r w:rsidR="00E311E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45</w:t>
      </w:r>
      <w:r w:rsidR="00E311E8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C.  </w:t>
      </w:r>
      <w:r w:rsidR="00E311E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55</w:t>
      </w:r>
      <w:r w:rsidR="00E311E8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D. </w:t>
      </w:r>
      <w:r w:rsidR="00E311E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60</w:t>
      </w:r>
      <w:r w:rsidR="00E311E8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</w:p>
    <w:p w:rsidR="00E311E8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31.</w:t>
      </w:r>
      <w:r w:rsidR="00E311E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tam giác ABC nhọn, đường cao AH. Gọi E, F theo thứ tự là hình chiếu của H lên AB, AC (hình vẽ). Tích AB.AE bằng:</w:t>
      </w:r>
    </w:p>
    <w:p w:rsidR="00792A14" w:rsidRPr="00BB7282" w:rsidRDefault="00792A14" w:rsidP="009414AE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160C0BE5" wp14:editId="6731096F">
            <wp:extent cx="2433600" cy="1882597"/>
            <wp:effectExtent l="0" t="0" r="508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2450612" cy="1895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11E8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E311E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AH.AC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 </w:t>
      </w:r>
    </w:p>
    <w:p w:rsidR="00E311E8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="00E311E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AC.AF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</w:t>
      </w:r>
    </w:p>
    <w:p w:rsidR="00E311E8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C.</w:t>
      </w:r>
      <w:r w:rsidR="00E311E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H.AF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="00E311E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AB.AF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Câu 32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993472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âm đường tròn nội tiếp tam giác là:</w:t>
      </w:r>
    </w:p>
    <w:p w:rsidR="00993472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993472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Giao điểm của ba đường trung trực của tam giác</w:t>
      </w:r>
    </w:p>
    <w:p w:rsidR="00993472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 </w:t>
      </w:r>
      <w:r w:rsidR="00993472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Giao điểm của ba đường trung tuyến của tam giác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</w:t>
      </w:r>
    </w:p>
    <w:p w:rsidR="00993472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 </w:t>
      </w:r>
      <w:r w:rsidR="00993472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Giao điểm của ba đường phân giác của tam giác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="00993472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Giao điểm của ba đường cao  của tam giác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33.</w:t>
      </w:r>
      <w:r w:rsidR="00FE318C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tam giác ABC vuông tại A có AB = </w:t>
      </w:r>
      <w:r w:rsidR="00A577F2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9cm; AC = 12cm. Bán kính đường tròn ngoại tiếp tam giác ABC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A577F2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R=15cm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</w:t>
      </w:r>
      <w:r w:rsidR="00A577F2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. </w:t>
      </w:r>
      <w:r w:rsidR="00A577F2" w:rsidRPr="00BB7282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040" w:dyaOrig="620">
          <v:shape id="_x0000_i1085" type="#_x0000_t75" style="width:52.15pt;height:31.2pt" o:ole="">
            <v:imagedata r:id="rId126" o:title=""/>
          </v:shape>
          <o:OLEObject Type="Embed" ProgID="Equation.DSMT4" ShapeID="_x0000_i1085" DrawAspect="Content" ObjectID="_1701886960" r:id="rId127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C. </w:t>
      </w:r>
      <w:r w:rsidR="00A577F2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R=225cm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="00A577F2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R = 12cm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34.</w:t>
      </w:r>
      <w:r w:rsidR="00F730D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tam giác MNP cân tạ</w:t>
      </w:r>
      <w:r w:rsidR="009414AE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i M, đường</w:t>
      </w:r>
      <w:r w:rsidR="00F730D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ao MH. Đường vuông góc với MP tại P cắt đường thẳng MH ở K. Các điểm nào sau đây cùng thuộc một đường tròn?</w:t>
      </w:r>
    </w:p>
    <w:p w:rsidR="00F730D1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F730D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K, H, N, P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 </w:t>
      </w:r>
    </w:p>
    <w:p w:rsidR="00F730D1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 </w:t>
      </w:r>
      <w:r w:rsidR="00F730D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M, N, H, P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</w:t>
      </w:r>
    </w:p>
    <w:p w:rsidR="00F730D1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r w:rsidR="00F730D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M, N, H, K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="00E436AF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M, N, K,</w:t>
      </w:r>
      <w:r w:rsidR="00F730D1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P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35.</w:t>
      </w:r>
      <w:r w:rsidR="00A374D5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đường tròn (O; 25cm) và dây MN = 40cm. Khi đó khoảng cách từ tâm O đến dây MN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A374D5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15cm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</w:t>
      </w:r>
      <w:r w:rsidR="00A374D5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. </w:t>
      </w:r>
      <w:r w:rsidR="00A374D5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20cm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C.</w:t>
      </w:r>
      <w:r w:rsidR="00A374D5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5cm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D.</w:t>
      </w:r>
      <w:r w:rsidR="00A374D5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65cm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36.</w:t>
      </w:r>
      <w:r w:rsidR="00F022D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ai tiếp tuyến tại hai điểm M, N của một đường tròn (O) cắt nhau tại P tạo thành góc MPN = 50</w:t>
      </w:r>
      <w:r w:rsidR="00F022DD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="00F022D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hình vẽ). Số đo của góc MON bằng:</w:t>
      </w:r>
    </w:p>
    <w:p w:rsidR="00DA5CC6" w:rsidRPr="00BB7282" w:rsidRDefault="00DA5CC6" w:rsidP="001769C7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5F43DED5" wp14:editId="49C886B7">
            <wp:extent cx="3627939" cy="22104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3634905" cy="2214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F022D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120</w:t>
      </w:r>
      <w:r w:rsidR="00F022DD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B.</w:t>
      </w:r>
      <w:r w:rsidR="00F022D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30</w:t>
      </w:r>
      <w:r w:rsidR="00F022DD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C. </w:t>
      </w:r>
      <w:r w:rsidR="00F022D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140</w:t>
      </w:r>
      <w:r w:rsidR="00F022DD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D. </w:t>
      </w:r>
      <w:r w:rsidR="005F1542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310</w:t>
      </w:r>
      <w:r w:rsidR="005F1542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</w:p>
    <w:p w:rsidR="00B96523" w:rsidRDefault="00B96523" w:rsidP="007033E6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B96523" w:rsidRDefault="00B96523" w:rsidP="007033E6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Câu 37.</w:t>
      </w:r>
      <w:r w:rsidR="00EC5F2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đường tròn tâm O bán kính 4cm và một điểm A cách O là 5cm. Kẻ tiếp tuyến AB với đường tròn (B là tiếp điểm). Độ dài đoạn thẳng AB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EC5F2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AB = 4cm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B. </w:t>
      </w:r>
      <w:r w:rsidR="00EC5F2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AB=3cm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</w:t>
      </w:r>
      <w:r w:rsidR="00EC5F2D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.</w:t>
      </w:r>
      <w:r w:rsidR="00EE14E6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 = 5cm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D.</w:t>
      </w:r>
      <w:r w:rsidR="00EE14E6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 = 2cm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38.</w:t>
      </w:r>
      <w:r w:rsidR="00D13BCE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nử</w:t>
      </w:r>
      <w:r w:rsidR="00957A19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a đường</w:t>
      </w:r>
      <w:r w:rsidR="00D13BCE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ròn (O) đường kính </w:t>
      </w:r>
      <w:r w:rsidR="001944B2">
        <w:rPr>
          <w:rFonts w:ascii="Times New Roman" w:hAnsi="Times New Roman" w:cs="Times New Roman"/>
          <w:color w:val="000000" w:themeColor="text1"/>
          <w:sz w:val="28"/>
          <w:szCs w:val="28"/>
        </w:rPr>
        <w:t>CD</w:t>
      </w:r>
      <w:r w:rsidR="00D13BCE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Từ </w:t>
      </w:r>
      <w:r w:rsidR="001944B2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="00D13BCE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rên nửa đường tròn (</w:t>
      </w:r>
      <w:r w:rsidR="001944B2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="00D13BCE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hác </w:t>
      </w:r>
      <w:r w:rsidR="001944B2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="00D13BCE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1944B2">
        <w:rPr>
          <w:rFonts w:ascii="Times New Roman" w:hAnsi="Times New Roman" w:cs="Times New Roman"/>
          <w:color w:val="000000" w:themeColor="text1"/>
          <w:sz w:val="28"/>
          <w:szCs w:val="28"/>
        </w:rPr>
        <w:t>D</w:t>
      </w:r>
      <w:r w:rsidR="00D13BCE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vẽ tiếp tuyến với nửa đường tròn, cắt các tiếp tuyến tại </w:t>
      </w:r>
      <w:r w:rsidR="001944B2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="00D13BCE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à </w:t>
      </w:r>
      <w:r w:rsidR="001944B2">
        <w:rPr>
          <w:rFonts w:ascii="Times New Roman" w:hAnsi="Times New Roman" w:cs="Times New Roman"/>
          <w:color w:val="000000" w:themeColor="text1"/>
          <w:sz w:val="28"/>
          <w:szCs w:val="28"/>
        </w:rPr>
        <w:t>D</w:t>
      </w:r>
      <w:r w:rsidR="00D13BCE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ần lượt tại </w:t>
      </w:r>
      <w:r w:rsidR="001944B2">
        <w:rPr>
          <w:rFonts w:ascii="Times New Roman" w:hAnsi="Times New Roman" w:cs="Times New Roman"/>
          <w:color w:val="000000" w:themeColor="text1"/>
          <w:sz w:val="28"/>
          <w:szCs w:val="28"/>
        </w:rPr>
        <w:t>M</w:t>
      </w:r>
      <w:r w:rsidR="00D13BCE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1944B2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r w:rsidR="00D13BCE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hình vẽ). Khi đó </w:t>
      </w:r>
      <w:r w:rsidR="001944B2">
        <w:rPr>
          <w:rFonts w:ascii="Times New Roman" w:hAnsi="Times New Roman" w:cs="Times New Roman"/>
          <w:color w:val="000000" w:themeColor="text1"/>
          <w:sz w:val="28"/>
          <w:szCs w:val="28"/>
        </w:rPr>
        <w:t>AM</w:t>
      </w:r>
      <w:r w:rsidR="00D13BCE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1944B2">
        <w:rPr>
          <w:rFonts w:ascii="Times New Roman" w:hAnsi="Times New Roman" w:cs="Times New Roman"/>
          <w:color w:val="000000" w:themeColor="text1"/>
          <w:sz w:val="28"/>
          <w:szCs w:val="28"/>
        </w:rPr>
        <w:t>AN</w:t>
      </w:r>
      <w:r w:rsidR="00D13BCE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ằng:</w:t>
      </w:r>
    </w:p>
    <w:p w:rsidR="00C320A8" w:rsidRPr="00BB7282" w:rsidRDefault="001944B2" w:rsidP="001769C7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</w:rPr>
        <w:drawing>
          <wp:inline distT="0" distB="0" distL="0" distR="0" wp14:anchorId="5C286970" wp14:editId="0FAE6ED7">
            <wp:extent cx="2412000" cy="2179960"/>
            <wp:effectExtent l="0" t="0" r="762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428653" cy="2195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C320A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O</w:t>
      </w:r>
      <w:r w:rsidR="00DE517F">
        <w:rPr>
          <w:rFonts w:ascii="Times New Roman" w:hAnsi="Times New Roman" w:cs="Times New Roman"/>
          <w:color w:val="000000" w:themeColor="text1"/>
          <w:sz w:val="28"/>
          <w:szCs w:val="28"/>
        </w:rPr>
        <w:t>M</w:t>
      </w:r>
      <w:r w:rsidR="00C320A8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B. </w:t>
      </w:r>
      <w:r w:rsidR="00C320A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O</w:t>
      </w:r>
      <w:r w:rsidR="00DE517F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  <w:r w:rsidR="00C320A8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C. </w:t>
      </w:r>
      <w:r w:rsidR="00C320A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O</w:t>
      </w:r>
      <w:r w:rsidR="00DE517F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="00C320A8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="00C320A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. </w:t>
      </w:r>
      <w:r w:rsidR="00C320A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O</w:t>
      </w:r>
      <w:r w:rsidR="00DE517F">
        <w:rPr>
          <w:rFonts w:ascii="Times New Roman" w:hAnsi="Times New Roman" w:cs="Times New Roman"/>
          <w:color w:val="000000" w:themeColor="text1"/>
          <w:sz w:val="28"/>
          <w:szCs w:val="28"/>
        </w:rPr>
        <w:t>M</w:t>
      </w:r>
      <w:r w:rsidR="00C320A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.O</w:t>
      </w:r>
      <w:r w:rsidR="00DE517F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39.</w:t>
      </w:r>
      <w:r w:rsidR="00C320A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tam giác C</w:t>
      </w:r>
      <w:r w:rsidR="00F94A2A">
        <w:rPr>
          <w:rFonts w:ascii="Times New Roman" w:hAnsi="Times New Roman" w:cs="Times New Roman"/>
          <w:color w:val="000000" w:themeColor="text1"/>
          <w:sz w:val="28"/>
          <w:szCs w:val="28"/>
        </w:rPr>
        <w:t>DE</w:t>
      </w:r>
      <w:r w:rsidR="00C320A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uông tạ</w:t>
      </w:r>
      <w:r w:rsidR="00F94A2A">
        <w:rPr>
          <w:rFonts w:ascii="Times New Roman" w:hAnsi="Times New Roman" w:cs="Times New Roman"/>
          <w:color w:val="000000" w:themeColor="text1"/>
          <w:sz w:val="28"/>
          <w:szCs w:val="28"/>
        </w:rPr>
        <w:t>i E</w:t>
      </w:r>
      <w:r w:rsidR="00C320A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ội tiếp đườ</w:t>
      </w:r>
      <w:r w:rsidR="00F94A2A">
        <w:rPr>
          <w:rFonts w:ascii="Times New Roman" w:hAnsi="Times New Roman" w:cs="Times New Roman"/>
          <w:color w:val="000000" w:themeColor="text1"/>
          <w:sz w:val="28"/>
          <w:szCs w:val="28"/>
        </w:rPr>
        <w:t>ng tròn (O;R) có CE</w:t>
      </w:r>
      <w:r w:rsidR="00C320A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R. Gọi K là trung điểm củ</w:t>
      </w:r>
      <w:r w:rsidR="00F94A2A">
        <w:rPr>
          <w:rFonts w:ascii="Times New Roman" w:hAnsi="Times New Roman" w:cs="Times New Roman"/>
          <w:color w:val="000000" w:themeColor="text1"/>
          <w:sz w:val="28"/>
          <w:szCs w:val="28"/>
        </w:rPr>
        <w:t>a dây cung DE</w:t>
      </w:r>
      <w:r w:rsidR="00C320A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, tiếp tuyến tạ</w:t>
      </w:r>
      <w:r w:rsidR="00F94A2A">
        <w:rPr>
          <w:rFonts w:ascii="Times New Roman" w:hAnsi="Times New Roman" w:cs="Times New Roman"/>
          <w:color w:val="000000" w:themeColor="text1"/>
          <w:sz w:val="28"/>
          <w:szCs w:val="28"/>
        </w:rPr>
        <w:t>i D</w:t>
      </w:r>
      <w:r w:rsidR="00C320A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ủa đường tròn (O) cắt tia OK tạ</w:t>
      </w:r>
      <w:r w:rsidR="00F94A2A">
        <w:rPr>
          <w:rFonts w:ascii="Times New Roman" w:hAnsi="Times New Roman" w:cs="Times New Roman"/>
          <w:color w:val="000000" w:themeColor="text1"/>
          <w:sz w:val="28"/>
          <w:szCs w:val="28"/>
        </w:rPr>
        <w:t>i M</w:t>
      </w:r>
      <w:r w:rsidR="00C320A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, nố</w:t>
      </w:r>
      <w:r w:rsidR="00F94A2A">
        <w:rPr>
          <w:rFonts w:ascii="Times New Roman" w:hAnsi="Times New Roman" w:cs="Times New Roman"/>
          <w:color w:val="000000" w:themeColor="text1"/>
          <w:sz w:val="28"/>
          <w:szCs w:val="28"/>
        </w:rPr>
        <w:t>i E</w:t>
      </w:r>
      <w:r w:rsidR="00C320A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ớ</w:t>
      </w:r>
      <w:r w:rsidR="00F94A2A">
        <w:rPr>
          <w:rFonts w:ascii="Times New Roman" w:hAnsi="Times New Roman" w:cs="Times New Roman"/>
          <w:color w:val="000000" w:themeColor="text1"/>
          <w:sz w:val="28"/>
          <w:szCs w:val="28"/>
        </w:rPr>
        <w:t>i M</w:t>
      </w:r>
      <w:r w:rsidR="00C320A8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hình vẽ). Chọn khẳng định sai trong các khẳng định sau:</w:t>
      </w:r>
    </w:p>
    <w:p w:rsidR="0062005C" w:rsidRPr="00BB7282" w:rsidRDefault="00F94A2A" w:rsidP="001769C7">
      <w:pPr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noProof/>
        </w:rPr>
        <w:drawing>
          <wp:inline distT="0" distB="0" distL="0" distR="0" wp14:anchorId="29AF0419" wp14:editId="257A7E7B">
            <wp:extent cx="2109600" cy="2399248"/>
            <wp:effectExtent l="0" t="0" r="5080" b="127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2120418" cy="24115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3C3DD4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3C3DD4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OK vuông góc vớ</w:t>
      </w:r>
      <w:r w:rsidR="0052781D">
        <w:rPr>
          <w:rFonts w:ascii="Times New Roman" w:hAnsi="Times New Roman" w:cs="Times New Roman"/>
          <w:color w:val="000000" w:themeColor="text1"/>
          <w:sz w:val="28"/>
          <w:szCs w:val="28"/>
        </w:rPr>
        <w:t>i DE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 </w:t>
      </w:r>
    </w:p>
    <w:p w:rsidR="003C3DD4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 </w:t>
      </w:r>
      <w:r w:rsidR="0052781D" w:rsidRPr="00BB7282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760" w:dyaOrig="279">
          <v:shape id="_x0000_i1228" type="#_x0000_t75" style="width:87.85pt;height:13.6pt" o:ole="">
            <v:imagedata r:id="rId131" o:title=""/>
          </v:shape>
          <o:OLEObject Type="Embed" ProgID="Equation.DSMT4" ShapeID="_x0000_i1228" DrawAspect="Content" ObjectID="_1701886961" r:id="rId132"/>
        </w:objec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</w:t>
      </w:r>
    </w:p>
    <w:p w:rsidR="003C3DD4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 </w:t>
      </w:r>
      <w:r w:rsidR="0052781D">
        <w:rPr>
          <w:rFonts w:ascii="Times New Roman" w:hAnsi="Times New Roman" w:cs="Times New Roman"/>
          <w:color w:val="000000" w:themeColor="text1"/>
          <w:sz w:val="28"/>
          <w:szCs w:val="28"/>
        </w:rPr>
        <w:t>ME</w:t>
      </w:r>
      <w:r w:rsidR="004C1C7A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 tiếp tuyến của (O)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="003C6870" w:rsidRPr="00BB7282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1160" w:dyaOrig="360">
          <v:shape id="_x0000_i1230" type="#_x0000_t75" style="width:57.85pt;height:18.15pt" o:ole="">
            <v:imagedata r:id="rId133" o:title=""/>
          </v:shape>
          <o:OLEObject Type="Embed" ProgID="Equation.DSMT4" ShapeID="_x0000_i1230" DrawAspect="Content" ObjectID="_1701886962" r:id="rId134"/>
        </w:objec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Câu 40.</w:t>
      </w:r>
      <w:r w:rsidR="00757DB0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187D3B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Với các số thực a, b thỏa mãn a</w:t>
      </w:r>
      <w:r w:rsidR="00187D3B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="00187D3B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b</w:t>
      </w:r>
      <w:r w:rsidR="00187D3B" w:rsidRPr="00BB7282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="00187D3B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2,  giá trị nhỏ nhất của biểu thức</w:t>
      </w:r>
      <w:r w:rsidR="00757DB0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187D3B" w:rsidRPr="00BB7282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660" w:dyaOrig="320">
          <v:shape id="_x0000_i1092" type="#_x0000_t75" style="width:82.2pt;height:15.85pt" o:ole="">
            <v:imagedata r:id="rId135" o:title=""/>
          </v:shape>
          <o:OLEObject Type="Embed" ProgID="Equation.DSMT4" ShapeID="_x0000_i1092" DrawAspect="Content" ObjectID="_1701886963" r:id="rId136"/>
        </w:object>
      </w:r>
      <w:r w:rsidR="00757DB0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:</w:t>
      </w:r>
    </w:p>
    <w:p w:rsidR="007033E6" w:rsidRPr="00BB7282" w:rsidRDefault="007033E6" w:rsidP="007033E6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087825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7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   B.</w:t>
      </w:r>
      <w:r w:rsidR="00087825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-5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C.</w:t>
      </w:r>
      <w:r w:rsidR="00087825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</w:t>
      </w:r>
      <w:r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D. </w:t>
      </w:r>
      <w:r w:rsidR="00087825" w:rsidRPr="00BB7282">
        <w:rPr>
          <w:rFonts w:ascii="Times New Roman" w:hAnsi="Times New Roman" w:cs="Times New Roman"/>
          <w:color w:val="000000" w:themeColor="text1"/>
          <w:sz w:val="28"/>
          <w:szCs w:val="28"/>
        </w:rPr>
        <w:t>5</w:t>
      </w:r>
    </w:p>
    <w:p w:rsidR="009414AE" w:rsidRPr="00BB7282" w:rsidRDefault="009414AE" w:rsidP="00E436AF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9414AE" w:rsidRPr="00BB7282" w:rsidRDefault="009414AE" w:rsidP="00E436AF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E436AF" w:rsidRPr="00BB7282" w:rsidRDefault="00E436AF" w:rsidP="00E436AF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B7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"/>
        <w:gridCol w:w="1079"/>
        <w:gridCol w:w="1079"/>
        <w:gridCol w:w="1079"/>
        <w:gridCol w:w="1079"/>
        <w:gridCol w:w="1079"/>
        <w:gridCol w:w="1079"/>
        <w:gridCol w:w="1079"/>
        <w:gridCol w:w="1079"/>
        <w:gridCol w:w="1079"/>
      </w:tblGrid>
      <w:tr w:rsidR="004D275E" w:rsidRPr="00BB7282" w:rsidTr="00E436AF"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 D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 D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3 C 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4 A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5 B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6 C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7 B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8 A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9 A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0 A</w:t>
            </w:r>
          </w:p>
        </w:tc>
      </w:tr>
      <w:tr w:rsidR="004D275E" w:rsidRPr="00BB7282" w:rsidTr="00E436AF"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1 D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2 C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3 A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4 C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5 A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6 A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7 D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8 B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9 B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0 D</w:t>
            </w:r>
          </w:p>
        </w:tc>
      </w:tr>
      <w:tr w:rsidR="004D275E" w:rsidRPr="00BB7282" w:rsidTr="00E436AF"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1 B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2 C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3 C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4 B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5 A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6 D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7 C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8 B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9 A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0 D</w:t>
            </w:r>
          </w:p>
        </w:tc>
      </w:tr>
      <w:tr w:rsidR="00E436AF" w:rsidRPr="00BB7282" w:rsidTr="00E436AF"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1 B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2 C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3 B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4 D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5 A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6 B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7 B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8 C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9 D</w:t>
            </w:r>
          </w:p>
        </w:tc>
        <w:tc>
          <w:tcPr>
            <w:tcW w:w="1079" w:type="dxa"/>
          </w:tcPr>
          <w:p w:rsidR="00E436AF" w:rsidRPr="00BB7282" w:rsidRDefault="007833AD" w:rsidP="00E436AF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BB7282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40 B</w:t>
            </w:r>
          </w:p>
        </w:tc>
      </w:tr>
    </w:tbl>
    <w:p w:rsidR="00E436AF" w:rsidRPr="00BB7282" w:rsidRDefault="00E436AF" w:rsidP="00E436AF">
      <w:pPr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sectPr w:rsidR="00E436AF" w:rsidRPr="00BB7282" w:rsidSect="00BA61B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2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61B9"/>
    <w:rsid w:val="00036706"/>
    <w:rsid w:val="00087825"/>
    <w:rsid w:val="000C24E3"/>
    <w:rsid w:val="001656FA"/>
    <w:rsid w:val="001709CA"/>
    <w:rsid w:val="001769C7"/>
    <w:rsid w:val="001855DA"/>
    <w:rsid w:val="00187D3B"/>
    <w:rsid w:val="0019165E"/>
    <w:rsid w:val="001944B2"/>
    <w:rsid w:val="00234F1F"/>
    <w:rsid w:val="00256773"/>
    <w:rsid w:val="0027335A"/>
    <w:rsid w:val="00335C97"/>
    <w:rsid w:val="003C3DD4"/>
    <w:rsid w:val="003C6870"/>
    <w:rsid w:val="004C1C7A"/>
    <w:rsid w:val="004D275E"/>
    <w:rsid w:val="0052781D"/>
    <w:rsid w:val="005D3DDF"/>
    <w:rsid w:val="005E4F61"/>
    <w:rsid w:val="005F1542"/>
    <w:rsid w:val="0062005C"/>
    <w:rsid w:val="006679C8"/>
    <w:rsid w:val="006932BB"/>
    <w:rsid w:val="006A5B11"/>
    <w:rsid w:val="006B23EB"/>
    <w:rsid w:val="007033E6"/>
    <w:rsid w:val="00706610"/>
    <w:rsid w:val="007069AD"/>
    <w:rsid w:val="00723A8C"/>
    <w:rsid w:val="00757DB0"/>
    <w:rsid w:val="007833AD"/>
    <w:rsid w:val="00792A14"/>
    <w:rsid w:val="008A340E"/>
    <w:rsid w:val="008B0AD4"/>
    <w:rsid w:val="009414AE"/>
    <w:rsid w:val="00947FCD"/>
    <w:rsid w:val="00957A19"/>
    <w:rsid w:val="0096054C"/>
    <w:rsid w:val="00993472"/>
    <w:rsid w:val="009D4770"/>
    <w:rsid w:val="009E0E63"/>
    <w:rsid w:val="00A16BFD"/>
    <w:rsid w:val="00A374D5"/>
    <w:rsid w:val="00A577F2"/>
    <w:rsid w:val="00AE46C8"/>
    <w:rsid w:val="00B032A7"/>
    <w:rsid w:val="00B3735F"/>
    <w:rsid w:val="00B96523"/>
    <w:rsid w:val="00BA61B9"/>
    <w:rsid w:val="00BA6B5A"/>
    <w:rsid w:val="00BB7282"/>
    <w:rsid w:val="00BD1901"/>
    <w:rsid w:val="00C2416D"/>
    <w:rsid w:val="00C320A8"/>
    <w:rsid w:val="00C42DB3"/>
    <w:rsid w:val="00CA245A"/>
    <w:rsid w:val="00D13BCE"/>
    <w:rsid w:val="00D75C83"/>
    <w:rsid w:val="00D85868"/>
    <w:rsid w:val="00DA5CC6"/>
    <w:rsid w:val="00DB6409"/>
    <w:rsid w:val="00DD439F"/>
    <w:rsid w:val="00DE517F"/>
    <w:rsid w:val="00E311E8"/>
    <w:rsid w:val="00E36B5F"/>
    <w:rsid w:val="00E436AF"/>
    <w:rsid w:val="00E55213"/>
    <w:rsid w:val="00E82C37"/>
    <w:rsid w:val="00EC5F2D"/>
    <w:rsid w:val="00EE14E6"/>
    <w:rsid w:val="00EE5E92"/>
    <w:rsid w:val="00F022DD"/>
    <w:rsid w:val="00F64C60"/>
    <w:rsid w:val="00F678B9"/>
    <w:rsid w:val="00F730D1"/>
    <w:rsid w:val="00F94A2A"/>
    <w:rsid w:val="00FA7B73"/>
    <w:rsid w:val="00FC370E"/>
    <w:rsid w:val="00FE31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CFB044"/>
  <w15:chartTrackingRefBased/>
  <w15:docId w15:val="{FC20F16D-55FD-4E56-83E2-323DA9A0AA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A61B9"/>
    <w:pPr>
      <w:ind w:left="720"/>
      <w:contextualSpacing/>
    </w:pPr>
  </w:style>
  <w:style w:type="table" w:styleId="TableGrid">
    <w:name w:val="Table Grid"/>
    <w:basedOn w:val="TableNormal"/>
    <w:uiPriority w:val="39"/>
    <w:rsid w:val="00E436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theme" Target="theme/theme1.xml"/><Relationship Id="rId16" Type="http://schemas.openxmlformats.org/officeDocument/2006/relationships/image" Target="media/image7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60.wmf"/><Relationship Id="rId128" Type="http://schemas.openxmlformats.org/officeDocument/2006/relationships/image" Target="media/image63.png"/><Relationship Id="rId5" Type="http://schemas.openxmlformats.org/officeDocument/2006/relationships/oleObject" Target="embeddings/oleObject1.bin"/><Relationship Id="rId90" Type="http://schemas.openxmlformats.org/officeDocument/2006/relationships/image" Target="media/image43.wmf"/><Relationship Id="rId95" Type="http://schemas.openxmlformats.org/officeDocument/2006/relationships/oleObject" Target="embeddings/oleObject47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4.png"/><Relationship Id="rId54" Type="http://schemas.openxmlformats.org/officeDocument/2006/relationships/image" Target="media/image26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7.png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5.png"/><Relationship Id="rId135" Type="http://schemas.openxmlformats.org/officeDocument/2006/relationships/image" Target="media/image68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image" Target="media/image58.png"/><Relationship Id="rId125" Type="http://schemas.openxmlformats.org/officeDocument/2006/relationships/image" Target="media/image61.png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5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26" Type="http://schemas.openxmlformats.org/officeDocument/2006/relationships/image" Target="media/image62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9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8.bin"/><Relationship Id="rId137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</TotalTime>
  <Pages>7</Pages>
  <Words>1528</Words>
  <Characters>8710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1</cp:revision>
  <dcterms:created xsi:type="dcterms:W3CDTF">2021-12-24T08:23:00Z</dcterms:created>
  <dcterms:modified xsi:type="dcterms:W3CDTF">2021-12-24T14:17:00Z</dcterms:modified>
</cp:coreProperties>
</file>